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795a1ee461744c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68D706D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58C2C96">
          <v:shape xmlns:o="urn:schemas-microsoft-com:office:office" xmlns:v="urn:schemas-microsoft-com:vml" id="_x0000_i152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20" DrawAspect="Content" ObjectID="_1571334455" r:id="rId48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B1EC7E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66.bin" Id="rId485" /><Relationship Type="http://schemas.openxmlformats.org/officeDocument/2006/relationships/image" Target="/word/media/image1.wmf" Id="rId6" /></Relationships>
</file>